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AF3D3C" w14:textId="77777777" w:rsidR="006E4AD0" w:rsidRPr="00634A7C" w:rsidRDefault="006E4AD0" w:rsidP="006E4AD0">
      <w:pPr>
        <w:jc w:val="center"/>
        <w:rPr>
          <w:b/>
          <w:sz w:val="28"/>
          <w:szCs w:val="28"/>
        </w:rPr>
      </w:pPr>
      <w:r w:rsidRPr="00634A7C">
        <w:rPr>
          <w:b/>
          <w:sz w:val="28"/>
          <w:szCs w:val="28"/>
        </w:rPr>
        <w:t>Solving Systems by the Substitution Method</w:t>
      </w:r>
    </w:p>
    <w:p w14:paraId="24CD1DDC" w14:textId="77777777" w:rsidR="006E4AD0" w:rsidRPr="002960E2" w:rsidRDefault="006E4AD0" w:rsidP="006E4AD0"/>
    <w:p w14:paraId="6BFF4C86" w14:textId="77777777" w:rsidR="006E4AD0" w:rsidRPr="002960E2" w:rsidRDefault="006E4AD0" w:rsidP="006E4AD0">
      <w:pPr>
        <w:pStyle w:val="ListParagraph"/>
        <w:numPr>
          <w:ilvl w:val="0"/>
          <w:numId w:val="7"/>
        </w:numPr>
        <w:spacing w:after="200"/>
      </w:pPr>
      <w:r w:rsidRPr="002960E2">
        <w:t>Solve the following systems of equations by the substitution method. Show your work.</w:t>
      </w:r>
    </w:p>
    <w:p w14:paraId="3C279516" w14:textId="77777777" w:rsidR="006E4AD0" w:rsidRPr="002960E2" w:rsidRDefault="006E4AD0" w:rsidP="006E4AD0"/>
    <w:p w14:paraId="3E2B895A" w14:textId="77777777" w:rsidR="00E07CAF" w:rsidRPr="002960E2" w:rsidRDefault="00E07CAF" w:rsidP="00503479">
      <w:pPr>
        <w:pStyle w:val="ListParagraph"/>
        <w:numPr>
          <w:ilvl w:val="0"/>
          <w:numId w:val="9"/>
        </w:numPr>
        <w:spacing w:after="200"/>
        <w:ind w:left="720"/>
      </w:pPr>
      <w:r w:rsidRPr="00694253">
        <w:rPr>
          <w:position w:val="-10"/>
        </w:rPr>
        <w:object w:dxaOrig="1440" w:dyaOrig="320" w14:anchorId="28A4B6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6.6pt" o:ole="">
            <v:imagedata r:id="rId8" o:title=""/>
          </v:shape>
          <o:OLEObject Type="Embed" ProgID="Equation.DSMT4" ShapeID="_x0000_i1025" DrawAspect="Content" ObjectID="_1297878138" r:id="rId9"/>
        </w:object>
      </w:r>
    </w:p>
    <w:p w14:paraId="6C237DF9" w14:textId="2741202F" w:rsidR="00E07CAF" w:rsidRDefault="00E07CAF" w:rsidP="00503479">
      <w:pPr>
        <w:pStyle w:val="ListParagraph"/>
        <w:spacing w:after="200"/>
        <w:rPr>
          <w:position w:val="-10"/>
        </w:rPr>
      </w:pPr>
      <w:r w:rsidRPr="00694253">
        <w:rPr>
          <w:position w:val="-10"/>
        </w:rPr>
        <w:object w:dxaOrig="820" w:dyaOrig="300" w14:anchorId="5208FF00">
          <v:shape id="_x0000_i1026" type="#_x0000_t75" style="width:41pt;height:15.5pt" o:ole="">
            <v:imagedata r:id="rId10" o:title=""/>
          </v:shape>
          <o:OLEObject Type="Embed" ProgID="Equation.DSMT4" ShapeID="_x0000_i1026" DrawAspect="Content" ObjectID="_1297878139" r:id="rId11"/>
        </w:object>
      </w:r>
    </w:p>
    <w:p w14:paraId="087C606D" w14:textId="77777777" w:rsidR="00E07CAF" w:rsidRDefault="00E07CAF" w:rsidP="00E07CAF">
      <w:pPr>
        <w:pStyle w:val="ListParagraph"/>
        <w:spacing w:after="200"/>
        <w:ind w:left="1080"/>
        <w:rPr>
          <w:position w:val="-10"/>
        </w:rPr>
      </w:pPr>
    </w:p>
    <w:p w14:paraId="268BF5AA" w14:textId="6D55EF71" w:rsidR="00E07CAF" w:rsidRDefault="00E07CAF" w:rsidP="00E07CAF">
      <w:pPr>
        <w:pStyle w:val="ListParagraph"/>
        <w:spacing w:after="200"/>
        <w:ind w:left="1080"/>
        <w:rPr>
          <w:position w:val="-10"/>
        </w:rPr>
      </w:pPr>
    </w:p>
    <w:p w14:paraId="625C39D8" w14:textId="77777777" w:rsidR="00E07CAF" w:rsidRDefault="00E07CAF" w:rsidP="00E07CAF">
      <w:pPr>
        <w:pStyle w:val="ListParagraph"/>
        <w:spacing w:after="200"/>
        <w:ind w:left="1080"/>
        <w:rPr>
          <w:position w:val="-10"/>
        </w:rPr>
      </w:pPr>
    </w:p>
    <w:p w14:paraId="0724116D" w14:textId="77777777" w:rsidR="00E07CAF" w:rsidRDefault="00E07CAF" w:rsidP="00E07CAF">
      <w:pPr>
        <w:pStyle w:val="ListParagraph"/>
        <w:spacing w:after="200"/>
        <w:ind w:left="1080"/>
        <w:rPr>
          <w:position w:val="-10"/>
        </w:rPr>
      </w:pPr>
    </w:p>
    <w:p w14:paraId="0DBD430A" w14:textId="77777777" w:rsidR="00E07CAF" w:rsidRDefault="00E07CAF" w:rsidP="00E07CAF">
      <w:pPr>
        <w:pStyle w:val="ListParagraph"/>
        <w:spacing w:after="200"/>
        <w:ind w:left="1080"/>
        <w:rPr>
          <w:position w:val="-10"/>
        </w:rPr>
      </w:pPr>
    </w:p>
    <w:p w14:paraId="30C19234" w14:textId="77777777" w:rsidR="00E07CAF" w:rsidRDefault="00E07CAF" w:rsidP="00E07CAF">
      <w:pPr>
        <w:pStyle w:val="ListParagraph"/>
        <w:spacing w:after="200"/>
        <w:ind w:left="1080"/>
        <w:rPr>
          <w:position w:val="-10"/>
        </w:rPr>
      </w:pPr>
    </w:p>
    <w:p w14:paraId="0D1297E1" w14:textId="77777777" w:rsidR="00E07CAF" w:rsidRDefault="00E07CAF" w:rsidP="00E07CAF">
      <w:pPr>
        <w:pStyle w:val="ListParagraph"/>
        <w:spacing w:after="200"/>
        <w:ind w:left="1080"/>
        <w:rPr>
          <w:position w:val="-10"/>
        </w:rPr>
      </w:pPr>
    </w:p>
    <w:p w14:paraId="1D59550D" w14:textId="77777777" w:rsidR="00E07CAF" w:rsidRDefault="00E07CAF" w:rsidP="00E07CAF">
      <w:pPr>
        <w:pStyle w:val="ListParagraph"/>
        <w:spacing w:after="200"/>
        <w:ind w:left="1080"/>
        <w:rPr>
          <w:position w:val="-10"/>
        </w:rPr>
      </w:pPr>
    </w:p>
    <w:p w14:paraId="0720A40D" w14:textId="77777777" w:rsidR="00E07CAF" w:rsidRDefault="00E07CAF" w:rsidP="00E07CAF">
      <w:pPr>
        <w:pStyle w:val="ListParagraph"/>
        <w:spacing w:after="200"/>
        <w:ind w:left="1080"/>
      </w:pPr>
    </w:p>
    <w:p w14:paraId="44257006" w14:textId="77777777" w:rsidR="00503479" w:rsidRPr="00E07CAF" w:rsidRDefault="00503479" w:rsidP="00E07CAF">
      <w:pPr>
        <w:pStyle w:val="ListParagraph"/>
        <w:spacing w:after="200"/>
        <w:ind w:left="1080"/>
      </w:pPr>
    </w:p>
    <w:p w14:paraId="558F2FC1" w14:textId="77777777" w:rsidR="006E4AD0" w:rsidRPr="002960E2" w:rsidRDefault="006E4AD0" w:rsidP="00503479">
      <w:pPr>
        <w:pStyle w:val="ListParagraph"/>
        <w:numPr>
          <w:ilvl w:val="0"/>
          <w:numId w:val="9"/>
        </w:numPr>
        <w:spacing w:after="200"/>
        <w:ind w:left="720"/>
      </w:pPr>
      <w:r w:rsidRPr="00694253">
        <w:rPr>
          <w:position w:val="-10"/>
        </w:rPr>
        <w:object w:dxaOrig="1320" w:dyaOrig="300" w14:anchorId="6885E4B1">
          <v:shape id="_x0000_i1027" type="#_x0000_t75" style="width:66.45pt;height:15.5pt" o:ole="">
            <v:imagedata r:id="rId12" o:title=""/>
          </v:shape>
          <o:OLEObject Type="Embed" ProgID="Equation.DSMT4" ShapeID="_x0000_i1027" DrawAspect="Content" ObjectID="_1297878140" r:id="rId13"/>
        </w:object>
      </w:r>
    </w:p>
    <w:p w14:paraId="7127D2E1" w14:textId="77777777" w:rsidR="006E4AD0" w:rsidRPr="002960E2" w:rsidRDefault="00E07CAF" w:rsidP="00503479">
      <w:pPr>
        <w:pStyle w:val="ListParagraph"/>
        <w:spacing w:after="200"/>
      </w:pPr>
      <w:r w:rsidRPr="00694253">
        <w:rPr>
          <w:position w:val="-10"/>
        </w:rPr>
        <w:object w:dxaOrig="900" w:dyaOrig="320" w14:anchorId="73A35A80">
          <v:shape id="_x0000_i1028" type="#_x0000_t75" style="width:45.4pt;height:16.6pt" o:ole="">
            <v:imagedata r:id="rId14" o:title=""/>
          </v:shape>
          <o:OLEObject Type="Embed" ProgID="Equation.3" ShapeID="_x0000_i1028" DrawAspect="Content" ObjectID="_1297878141" r:id="rId15"/>
        </w:object>
      </w:r>
    </w:p>
    <w:p w14:paraId="570E8762" w14:textId="77777777" w:rsidR="006E4AD0" w:rsidRPr="002960E2" w:rsidRDefault="006E4AD0" w:rsidP="006E4AD0"/>
    <w:p w14:paraId="636C97CF" w14:textId="77777777" w:rsidR="006E4AD0" w:rsidRPr="002960E2" w:rsidRDefault="006E4AD0" w:rsidP="006E4AD0"/>
    <w:p w14:paraId="5808DEE7" w14:textId="77777777" w:rsidR="006E4AD0" w:rsidRPr="002960E2" w:rsidRDefault="006E4AD0" w:rsidP="006E4AD0"/>
    <w:p w14:paraId="675C23AD" w14:textId="77777777" w:rsidR="006E4AD0" w:rsidRPr="002960E2" w:rsidRDefault="006E4AD0" w:rsidP="006E4AD0"/>
    <w:p w14:paraId="54D182EE" w14:textId="77777777" w:rsidR="006E4AD0" w:rsidRPr="002960E2" w:rsidRDefault="006E4AD0" w:rsidP="006E4AD0"/>
    <w:p w14:paraId="0498D18F" w14:textId="77777777" w:rsidR="006E4AD0" w:rsidRPr="002960E2" w:rsidRDefault="006E4AD0" w:rsidP="006E4AD0"/>
    <w:p w14:paraId="75AC2068" w14:textId="77777777" w:rsidR="006E4AD0" w:rsidRPr="002960E2" w:rsidRDefault="006E4AD0" w:rsidP="006E4AD0"/>
    <w:p w14:paraId="67641E3B" w14:textId="77777777" w:rsidR="006E4AD0" w:rsidRPr="002960E2" w:rsidRDefault="006E4AD0" w:rsidP="006E4AD0"/>
    <w:p w14:paraId="06E89F5E" w14:textId="77777777" w:rsidR="006E4AD0" w:rsidRPr="002960E2" w:rsidRDefault="006E4AD0" w:rsidP="006E4AD0"/>
    <w:p w14:paraId="25369C23" w14:textId="77777777" w:rsidR="006E4AD0" w:rsidRPr="002960E2" w:rsidRDefault="006E4AD0" w:rsidP="006E4AD0"/>
    <w:p w14:paraId="3B10AD07" w14:textId="77777777" w:rsidR="006E4AD0" w:rsidRPr="002960E2" w:rsidRDefault="006E4AD0" w:rsidP="006E4AD0"/>
    <w:p w14:paraId="09CAB5DF" w14:textId="77777777" w:rsidR="006E4AD0" w:rsidRPr="002960E2" w:rsidRDefault="006E4AD0" w:rsidP="006E4AD0"/>
    <w:p w14:paraId="40AFD4B3" w14:textId="77777777" w:rsidR="006E4AD0" w:rsidRPr="002960E2" w:rsidRDefault="006E4AD0" w:rsidP="006E4AD0"/>
    <w:p w14:paraId="347FA2B5" w14:textId="77777777" w:rsidR="006E4AD0" w:rsidRPr="002960E2" w:rsidRDefault="006E4AD0" w:rsidP="00503479">
      <w:pPr>
        <w:pStyle w:val="ListParagraph"/>
        <w:numPr>
          <w:ilvl w:val="0"/>
          <w:numId w:val="9"/>
        </w:numPr>
        <w:spacing w:after="200"/>
        <w:ind w:left="720"/>
      </w:pPr>
      <w:r w:rsidRPr="00694253">
        <w:rPr>
          <w:position w:val="-10"/>
        </w:rPr>
        <w:object w:dxaOrig="1040" w:dyaOrig="300" w14:anchorId="5CD3D889">
          <v:shape id="_x0000_i1029" type="#_x0000_t75" style="width:52.05pt;height:15.5pt" o:ole="">
            <v:imagedata r:id="rId16" o:title=""/>
          </v:shape>
          <o:OLEObject Type="Embed" ProgID="Equation.DSMT4" ShapeID="_x0000_i1029" DrawAspect="Content" ObjectID="_1297878142" r:id="rId17"/>
        </w:object>
      </w:r>
    </w:p>
    <w:p w14:paraId="1F91BEC4" w14:textId="77777777" w:rsidR="006E4AD0" w:rsidRPr="002960E2" w:rsidRDefault="006E4AD0" w:rsidP="00503479">
      <w:pPr>
        <w:pStyle w:val="ListParagraph"/>
        <w:spacing w:after="200"/>
      </w:pPr>
      <w:r w:rsidRPr="00694253">
        <w:rPr>
          <w:position w:val="-10"/>
        </w:rPr>
        <w:object w:dxaOrig="1180" w:dyaOrig="320" w14:anchorId="4626D94F">
          <v:shape id="_x0000_i1030" type="#_x0000_t75" style="width:57.6pt;height:16.6pt" o:ole="">
            <v:imagedata r:id="rId18" o:title=""/>
          </v:shape>
          <o:OLEObject Type="Embed" ProgID="Equation.DSMT4" ShapeID="_x0000_i1030" DrawAspect="Content" ObjectID="_1297878143" r:id="rId19"/>
        </w:object>
      </w:r>
    </w:p>
    <w:p w14:paraId="355023D8" w14:textId="77777777" w:rsidR="006E4AD0" w:rsidRPr="002960E2" w:rsidRDefault="006E4AD0" w:rsidP="006E4AD0"/>
    <w:p w14:paraId="52BE0533" w14:textId="77777777" w:rsidR="006E4AD0" w:rsidRPr="002960E2" w:rsidRDefault="006E4AD0" w:rsidP="006E4AD0"/>
    <w:p w14:paraId="5EDA5536" w14:textId="77777777" w:rsidR="006E4AD0" w:rsidRPr="002960E2" w:rsidRDefault="006E4AD0" w:rsidP="006E4AD0"/>
    <w:p w14:paraId="7903D0BB" w14:textId="77777777" w:rsidR="006E4AD0" w:rsidRPr="002960E2" w:rsidRDefault="006E4AD0" w:rsidP="006E4AD0"/>
    <w:p w14:paraId="226B8727" w14:textId="77777777" w:rsidR="006E4AD0" w:rsidRPr="002960E2" w:rsidRDefault="006E4AD0" w:rsidP="006E4AD0"/>
    <w:p w14:paraId="122CA854" w14:textId="77777777" w:rsidR="006E4AD0" w:rsidRPr="002960E2" w:rsidRDefault="006E4AD0" w:rsidP="006E4AD0"/>
    <w:p w14:paraId="56426B17" w14:textId="77777777" w:rsidR="006E4AD0" w:rsidRPr="002960E2" w:rsidRDefault="006E4AD0" w:rsidP="006E4AD0"/>
    <w:p w14:paraId="4D13439F" w14:textId="77777777" w:rsidR="006E4AD0" w:rsidRPr="002960E2" w:rsidRDefault="006E4AD0" w:rsidP="006E4AD0"/>
    <w:p w14:paraId="771604AC" w14:textId="77777777" w:rsidR="006E4AD0" w:rsidRPr="002960E2" w:rsidRDefault="006E4AD0" w:rsidP="006E4AD0"/>
    <w:p w14:paraId="22BE397D" w14:textId="77777777" w:rsidR="006E4AD0" w:rsidRPr="002960E2" w:rsidRDefault="006E4AD0" w:rsidP="006E4AD0"/>
    <w:p w14:paraId="7840A4C1" w14:textId="7154C74A" w:rsidR="0094382B" w:rsidRPr="002960E2" w:rsidRDefault="00503479" w:rsidP="0094382B">
      <w:pPr>
        <w:pStyle w:val="ListParagraph"/>
        <w:numPr>
          <w:ilvl w:val="0"/>
          <w:numId w:val="7"/>
        </w:numPr>
        <w:spacing w:after="200"/>
      </w:pPr>
      <w:r>
        <w:lastRenderedPageBreak/>
        <w:t>To eliminate</w:t>
      </w:r>
      <w:r w:rsidR="006E4AD0" w:rsidRPr="002960E2">
        <w:t xml:space="preserve"> th</w:t>
      </w:r>
      <w:r>
        <w:t xml:space="preserve">e problem of World Hunger we need to </w:t>
      </w:r>
      <w:r w:rsidR="006E4AD0" w:rsidRPr="002960E2">
        <w:t>understand what constitutes nutritious meals</w:t>
      </w:r>
      <w:r>
        <w:t>. This is important</w:t>
      </w:r>
      <w:r w:rsidR="006E4AD0" w:rsidRPr="002960E2">
        <w:t xml:space="preserve"> </w:t>
      </w:r>
      <w:r>
        <w:t xml:space="preserve">in order to ensure that people </w:t>
      </w:r>
      <w:r w:rsidR="006E4AD0" w:rsidRPr="002960E2">
        <w:t>eat the food they need to stay healthy. The average 128-pound person needs to consume about 36 grams</w:t>
      </w:r>
      <w:r>
        <w:t xml:space="preserve"> of protein and 2,200 calories each</w:t>
      </w:r>
      <w:r w:rsidR="006E4AD0" w:rsidRPr="002960E2">
        <w:t xml:space="preserve"> day.</w:t>
      </w:r>
    </w:p>
    <w:p w14:paraId="14486F68" w14:textId="28359217" w:rsidR="006E4AD0" w:rsidRPr="002960E2" w:rsidRDefault="006E4AD0" w:rsidP="00503479">
      <w:pPr>
        <w:spacing w:after="200"/>
        <w:ind w:left="360"/>
      </w:pPr>
      <w:r w:rsidRPr="002960E2">
        <w:t xml:space="preserve">An egg has 6 grams </w:t>
      </w:r>
      <w:r w:rsidR="00503479">
        <w:t xml:space="preserve">of protein and 77 calories. A </w:t>
      </w:r>
      <w:r w:rsidR="00ED28C4">
        <w:t>6</w:t>
      </w:r>
      <w:r w:rsidRPr="002960E2">
        <w:t xml:space="preserve">-ounce glass of goat’s milk has 8 grams of protein and 168 calories. If a person has enough eggs and goat’s milk each day, they will meet the required 36 grams of protein per day. How many eggs and how many </w:t>
      </w:r>
      <w:r w:rsidR="00503479">
        <w:t xml:space="preserve">6-ounce </w:t>
      </w:r>
      <w:r w:rsidRPr="002960E2">
        <w:t xml:space="preserve">glasses of </w:t>
      </w:r>
      <w:r w:rsidR="00503479">
        <w:t>goat’s milk will a</w:t>
      </w:r>
      <w:r w:rsidRPr="002960E2">
        <w:t xml:space="preserve"> person need to eat each day if they want their total protein intake to be 36 grams and the</w:t>
      </w:r>
      <w:r w:rsidR="00503479">
        <w:t xml:space="preserve">ir total calorie intake </w:t>
      </w:r>
      <w:r w:rsidR="009F62D3">
        <w:t xml:space="preserve">from these two sources </w:t>
      </w:r>
      <w:r w:rsidR="00533421">
        <w:t>to be 658</w:t>
      </w:r>
      <w:r w:rsidR="00503479">
        <w:t xml:space="preserve"> </w:t>
      </w:r>
      <w:r w:rsidR="0048660D">
        <w:t>calories</w:t>
      </w:r>
      <w:r w:rsidR="00533421">
        <w:t>?</w:t>
      </w:r>
      <w:r w:rsidR="009F62D3">
        <w:t xml:space="preserve">  (Assume that there are other foods available that do not contain protein but will supply the remaining calories needed.)</w:t>
      </w:r>
    </w:p>
    <w:p w14:paraId="39E6A28D" w14:textId="30F1B792" w:rsidR="006E4AD0" w:rsidRPr="002960E2" w:rsidRDefault="006E4AD0" w:rsidP="00503479">
      <w:pPr>
        <w:pStyle w:val="ListParagraph"/>
        <w:numPr>
          <w:ilvl w:val="3"/>
          <w:numId w:val="6"/>
        </w:numPr>
        <w:spacing w:after="200"/>
        <w:ind w:left="720"/>
      </w:pPr>
      <w:r w:rsidRPr="002960E2">
        <w:t xml:space="preserve">Develop an equation that represents the number of calories </w:t>
      </w:r>
      <w:r w:rsidR="00503479">
        <w:t xml:space="preserve">consumed </w:t>
      </w:r>
      <w:r w:rsidRPr="002960E2">
        <w:t xml:space="preserve">from eggs and </w:t>
      </w:r>
      <w:proofErr w:type="gramStart"/>
      <w:r w:rsidRPr="002960E2">
        <w:t>goat’s</w:t>
      </w:r>
      <w:proofErr w:type="gramEnd"/>
      <w:r w:rsidRPr="002960E2">
        <w:t xml:space="preserve"> milk each day.</w:t>
      </w:r>
    </w:p>
    <w:p w14:paraId="5FF6D6C9" w14:textId="77777777" w:rsidR="006E4AD0" w:rsidRPr="002960E2" w:rsidRDefault="006E4AD0" w:rsidP="00503479">
      <w:pPr>
        <w:spacing w:after="200"/>
      </w:pPr>
    </w:p>
    <w:p w14:paraId="1B9AB583" w14:textId="77777777" w:rsidR="006E4AD0" w:rsidRPr="002960E2" w:rsidRDefault="006E4AD0" w:rsidP="00503479">
      <w:pPr>
        <w:spacing w:after="200"/>
      </w:pPr>
    </w:p>
    <w:p w14:paraId="193229ED" w14:textId="77777777" w:rsidR="006E4AD0" w:rsidRPr="002960E2" w:rsidRDefault="006E4AD0" w:rsidP="00503479">
      <w:pPr>
        <w:spacing w:after="200"/>
      </w:pPr>
    </w:p>
    <w:p w14:paraId="347F1994" w14:textId="3CCB67BA" w:rsidR="006E4AD0" w:rsidRPr="002960E2" w:rsidRDefault="006E4AD0" w:rsidP="00503479">
      <w:pPr>
        <w:pStyle w:val="ListParagraph"/>
        <w:numPr>
          <w:ilvl w:val="3"/>
          <w:numId w:val="6"/>
        </w:numPr>
        <w:spacing w:after="200"/>
        <w:ind w:left="720"/>
      </w:pPr>
      <w:r w:rsidRPr="002960E2">
        <w:t xml:space="preserve">Develop an equation that represents the amount of protein </w:t>
      </w:r>
      <w:r w:rsidR="00503479">
        <w:t xml:space="preserve">consumer </w:t>
      </w:r>
      <w:r w:rsidRPr="002960E2">
        <w:t>fro</w:t>
      </w:r>
      <w:r w:rsidR="00503479">
        <w:t xml:space="preserve">m eggs and goat’s milk </w:t>
      </w:r>
      <w:r w:rsidRPr="002960E2">
        <w:t>each day.</w:t>
      </w:r>
    </w:p>
    <w:p w14:paraId="0B050A40" w14:textId="77777777" w:rsidR="006E4AD0" w:rsidRPr="002960E2" w:rsidRDefault="006E4AD0" w:rsidP="00503479">
      <w:pPr>
        <w:spacing w:after="200"/>
      </w:pPr>
    </w:p>
    <w:p w14:paraId="5B66F7AA" w14:textId="77777777" w:rsidR="006E4AD0" w:rsidRPr="002960E2" w:rsidRDefault="006E4AD0" w:rsidP="00503479">
      <w:pPr>
        <w:spacing w:after="200"/>
      </w:pPr>
    </w:p>
    <w:p w14:paraId="18381A5D" w14:textId="77777777" w:rsidR="006E4AD0" w:rsidRPr="002960E2" w:rsidRDefault="006E4AD0" w:rsidP="00503479">
      <w:pPr>
        <w:spacing w:after="200"/>
      </w:pPr>
    </w:p>
    <w:p w14:paraId="3B5820F3" w14:textId="24D0F2F9" w:rsidR="006E4AD0" w:rsidRPr="002960E2" w:rsidRDefault="006E4AD0" w:rsidP="00503479">
      <w:pPr>
        <w:pStyle w:val="ListParagraph"/>
        <w:numPr>
          <w:ilvl w:val="3"/>
          <w:numId w:val="6"/>
        </w:numPr>
        <w:spacing w:after="200"/>
        <w:ind w:left="720"/>
      </w:pPr>
      <w:r w:rsidRPr="002960E2">
        <w:t>Solve the system of equations using the substitution method.</w:t>
      </w:r>
      <w:r w:rsidR="00533421">
        <w:t xml:space="preserve"> </w:t>
      </w:r>
      <w:r w:rsidR="00E07CAF">
        <w:t>Explain what your solution represents in the context of the problem</w:t>
      </w:r>
      <w:r w:rsidR="00533421">
        <w:t>.</w:t>
      </w:r>
    </w:p>
    <w:p w14:paraId="3EF4E8D6" w14:textId="77777777" w:rsidR="006E4AD0" w:rsidRPr="002960E2" w:rsidRDefault="006E4AD0" w:rsidP="006E4AD0"/>
    <w:p w14:paraId="54953C6C" w14:textId="77777777" w:rsidR="006E4AD0" w:rsidRPr="002960E2" w:rsidRDefault="006E4AD0" w:rsidP="006E4AD0"/>
    <w:p w14:paraId="7C3BDD89" w14:textId="77777777" w:rsidR="006E4AD0" w:rsidRPr="002960E2" w:rsidRDefault="006E4AD0" w:rsidP="006E4AD0"/>
    <w:p w14:paraId="1FAEDCF6" w14:textId="77777777" w:rsidR="006E4AD0" w:rsidRPr="002960E2" w:rsidRDefault="006E4AD0" w:rsidP="006E4AD0">
      <w:r w:rsidRPr="002960E2">
        <w:br w:type="page"/>
      </w:r>
    </w:p>
    <w:p w14:paraId="792A83C0" w14:textId="06C5C8E5" w:rsidR="006E4AD0" w:rsidRDefault="006E4AD0" w:rsidP="006E4AD0">
      <w:pPr>
        <w:pStyle w:val="ListParagraph"/>
        <w:numPr>
          <w:ilvl w:val="0"/>
          <w:numId w:val="7"/>
        </w:numPr>
        <w:spacing w:after="200"/>
      </w:pPr>
      <w:r w:rsidRPr="002960E2">
        <w:lastRenderedPageBreak/>
        <w:t>A serving of rice contains 251 calories, and a serving of beans has 227 calories. How many servings of rice and how many servings of beans will provide a total of 2,187 calories if the person eats twice as many servings of rice per day as beans?</w:t>
      </w:r>
    </w:p>
    <w:p w14:paraId="6CB8B9D8" w14:textId="77777777" w:rsidR="00503479" w:rsidRPr="002960E2" w:rsidRDefault="00503479" w:rsidP="00503479">
      <w:pPr>
        <w:pStyle w:val="ListParagraph"/>
        <w:spacing w:after="200"/>
        <w:ind w:left="360"/>
      </w:pPr>
    </w:p>
    <w:p w14:paraId="6F0D62CB" w14:textId="35A76419" w:rsidR="006E4AD0" w:rsidRPr="002960E2" w:rsidRDefault="004374CD" w:rsidP="00503479">
      <w:pPr>
        <w:pStyle w:val="ListParagraph"/>
        <w:numPr>
          <w:ilvl w:val="0"/>
          <w:numId w:val="10"/>
        </w:numPr>
        <w:spacing w:after="200"/>
        <w:ind w:left="720"/>
      </w:pPr>
      <w:bookmarkStart w:id="0" w:name="_GoBack"/>
      <w:r>
        <w:t xml:space="preserve">Define your variables and then write </w:t>
      </w:r>
      <w:r w:rsidR="006E4AD0" w:rsidRPr="002960E2">
        <w:t>an equation that represents the number of calories consumed from rice and beans each day.</w:t>
      </w:r>
    </w:p>
    <w:bookmarkEnd w:id="0"/>
    <w:p w14:paraId="6F94044C" w14:textId="77777777" w:rsidR="006E4AD0" w:rsidRPr="002960E2" w:rsidRDefault="006E4AD0" w:rsidP="00503479">
      <w:pPr>
        <w:spacing w:after="200"/>
      </w:pPr>
    </w:p>
    <w:p w14:paraId="1C75CFDF" w14:textId="77777777" w:rsidR="006E4AD0" w:rsidRPr="002960E2" w:rsidRDefault="006E4AD0" w:rsidP="00503479">
      <w:pPr>
        <w:spacing w:after="200"/>
      </w:pPr>
    </w:p>
    <w:p w14:paraId="6EB46604" w14:textId="77777777" w:rsidR="006E4AD0" w:rsidRPr="002960E2" w:rsidRDefault="006E4AD0" w:rsidP="00503479">
      <w:pPr>
        <w:spacing w:after="200"/>
      </w:pPr>
    </w:p>
    <w:p w14:paraId="19BA96A6" w14:textId="38F4A0CD" w:rsidR="006E4AD0" w:rsidRPr="002960E2" w:rsidRDefault="004374CD" w:rsidP="00503479">
      <w:pPr>
        <w:pStyle w:val="ListParagraph"/>
        <w:numPr>
          <w:ilvl w:val="0"/>
          <w:numId w:val="10"/>
        </w:numPr>
        <w:spacing w:after="200"/>
        <w:ind w:left="720"/>
      </w:pPr>
      <w:r>
        <w:t>Write</w:t>
      </w:r>
      <w:r w:rsidR="006E4AD0" w:rsidRPr="002960E2">
        <w:t xml:space="preserve"> an equation that represents the number of servings of rice and beans consumed each day.</w:t>
      </w:r>
    </w:p>
    <w:p w14:paraId="26322710" w14:textId="77777777" w:rsidR="006E4AD0" w:rsidRPr="002960E2" w:rsidRDefault="006E4AD0" w:rsidP="00503479">
      <w:pPr>
        <w:spacing w:after="200"/>
      </w:pPr>
    </w:p>
    <w:p w14:paraId="6D115299" w14:textId="77777777" w:rsidR="006E4AD0" w:rsidRPr="002960E2" w:rsidRDefault="006E4AD0" w:rsidP="00503479">
      <w:pPr>
        <w:spacing w:after="200"/>
      </w:pPr>
    </w:p>
    <w:p w14:paraId="4C9AA3DA" w14:textId="77777777" w:rsidR="006E4AD0" w:rsidRPr="002960E2" w:rsidRDefault="006E4AD0" w:rsidP="00503479">
      <w:pPr>
        <w:spacing w:after="200"/>
      </w:pPr>
    </w:p>
    <w:p w14:paraId="638CCE2A" w14:textId="250C52E4" w:rsidR="006E4AD0" w:rsidRPr="002960E2" w:rsidRDefault="006E4AD0" w:rsidP="00503479">
      <w:pPr>
        <w:pStyle w:val="ListParagraph"/>
        <w:numPr>
          <w:ilvl w:val="0"/>
          <w:numId w:val="10"/>
        </w:numPr>
        <w:spacing w:after="200"/>
        <w:ind w:left="720"/>
      </w:pPr>
      <w:r w:rsidRPr="002960E2">
        <w:t>Solve the system of equations using the substitution method.</w:t>
      </w:r>
      <w:r w:rsidR="00533421">
        <w:t xml:space="preserve"> </w:t>
      </w:r>
      <w:r w:rsidR="00E07CAF">
        <w:t>Explain what your solution represents in the context of the problem</w:t>
      </w:r>
      <w:r w:rsidR="00533421">
        <w:t>.</w:t>
      </w:r>
    </w:p>
    <w:p w14:paraId="2BCE17A5" w14:textId="77777777" w:rsidR="006E4AD0" w:rsidRPr="002960E2" w:rsidRDefault="006E4AD0" w:rsidP="006E4AD0"/>
    <w:p w14:paraId="1C6DEE7C" w14:textId="77777777" w:rsidR="006E4AD0" w:rsidRPr="002960E2" w:rsidRDefault="006E4AD0" w:rsidP="006E4AD0">
      <w:pPr>
        <w:spacing w:after="200"/>
      </w:pPr>
    </w:p>
    <w:p w14:paraId="4062C0D8" w14:textId="77777777" w:rsidR="006E4AD0" w:rsidRDefault="006E4AD0" w:rsidP="006E4AD0"/>
    <w:p w14:paraId="278D0858" w14:textId="77777777" w:rsidR="00BA5C2C" w:rsidRPr="00B7747B" w:rsidRDefault="00BA5C2C" w:rsidP="006E4AD0"/>
    <w:sectPr w:rsidR="00BA5C2C" w:rsidRPr="00B7747B" w:rsidSect="00503479">
      <w:headerReference w:type="default" r:id="rId20"/>
      <w:footerReference w:type="default" r:id="rId21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085193" w14:textId="77777777" w:rsidR="009424BA" w:rsidRDefault="009424BA" w:rsidP="00BA5C2C">
      <w:r>
        <w:separator/>
      </w:r>
    </w:p>
  </w:endnote>
  <w:endnote w:type="continuationSeparator" w:id="0">
    <w:p w14:paraId="79F47ECC" w14:textId="77777777" w:rsidR="009424BA" w:rsidRDefault="009424BA" w:rsidP="00BA5C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CA13CC" w14:textId="28DD12C2" w:rsidR="009D320D" w:rsidRPr="00503479" w:rsidRDefault="00AF5508" w:rsidP="00503479">
    <w:pPr>
      <w:pStyle w:val="Header"/>
      <w:pBdr>
        <w:top w:val="single" w:sz="4" w:space="1" w:color="auto"/>
      </w:pBdr>
      <w:rPr>
        <w:sz w:val="20"/>
        <w:szCs w:val="20"/>
        <w:lang w:val="en-US"/>
      </w:rPr>
    </w:pPr>
    <w:r>
      <w:rPr>
        <w:sz w:val="20"/>
        <w:szCs w:val="20"/>
      </w:rPr>
      <w:t xml:space="preserve">Activity </w:t>
    </w:r>
    <w:r>
      <w:rPr>
        <w:sz w:val="20"/>
        <w:szCs w:val="20"/>
        <w:lang w:val="en-US"/>
      </w:rPr>
      <w:t>6</w:t>
    </w:r>
    <w:r w:rsidR="00B7747B">
      <w:rPr>
        <w:sz w:val="20"/>
        <w:szCs w:val="20"/>
      </w:rPr>
      <w:t>.2</w:t>
    </w:r>
    <w:r w:rsidR="006E4AD0">
      <w:rPr>
        <w:sz w:val="20"/>
        <w:szCs w:val="20"/>
      </w:rPr>
      <w:t>.2</w:t>
    </w:r>
    <w:r>
      <w:rPr>
        <w:sz w:val="20"/>
        <w:szCs w:val="20"/>
      </w:rPr>
      <w:t xml:space="preserve">                                                                          </w:t>
    </w:r>
    <w:r w:rsidR="00503479">
      <w:rPr>
        <w:sz w:val="20"/>
        <w:szCs w:val="20"/>
      </w:rPr>
      <w:t xml:space="preserve">                   </w:t>
    </w:r>
    <w:r w:rsidRPr="00E57CDE">
      <w:rPr>
        <w:sz w:val="20"/>
        <w:szCs w:val="20"/>
      </w:rPr>
      <w:t>CT Algebra I Model Curriculum</w:t>
    </w:r>
    <w:r w:rsidR="00503479">
      <w:rPr>
        <w:sz w:val="20"/>
        <w:szCs w:val="20"/>
        <w:lang w:val="en-US"/>
      </w:rPr>
      <w:t xml:space="preserve"> </w:t>
    </w:r>
    <w:r>
      <w:rPr>
        <w:sz w:val="20"/>
        <w:szCs w:val="20"/>
      </w:rPr>
      <w:t>Version 3.0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A4B3D3" w14:textId="77777777" w:rsidR="009424BA" w:rsidRDefault="009424BA" w:rsidP="00BA5C2C">
      <w:r>
        <w:separator/>
      </w:r>
    </w:p>
  </w:footnote>
  <w:footnote w:type="continuationSeparator" w:id="0">
    <w:p w14:paraId="32079104" w14:textId="77777777" w:rsidR="009424BA" w:rsidRDefault="009424BA" w:rsidP="00BA5C2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DA1ED5" w14:textId="1F796D67" w:rsidR="00AF5508" w:rsidRDefault="00AF5508" w:rsidP="00AF5508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 xml:space="preserve">Date:  </w:t>
    </w:r>
    <w:r w:rsidR="00503479">
      <w:t xml:space="preserve">                               </w:t>
    </w:r>
    <w:r w:rsidRPr="00F0533D">
      <w:t xml:space="preserve">Page </w:t>
    </w:r>
    <w:r>
      <w:fldChar w:fldCharType="begin"/>
    </w:r>
    <w:r>
      <w:instrText xml:space="preserve"> PAGE </w:instrText>
    </w:r>
    <w:r>
      <w:fldChar w:fldCharType="separate"/>
    </w:r>
    <w:r w:rsidR="004374CD">
      <w:rPr>
        <w:noProof/>
      </w:rPr>
      <w:t>3</w:t>
    </w:r>
    <w:r>
      <w:rPr>
        <w:noProof/>
      </w:rPr>
      <w:fldChar w:fldCharType="end"/>
    </w:r>
    <w:r w:rsidRPr="00F0533D">
      <w:t xml:space="preserve"> of </w:t>
    </w:r>
    <w:fldSimple w:instr=" NUMPAGES  ">
      <w:r w:rsidR="004374CD">
        <w:rPr>
          <w:noProof/>
        </w:rPr>
        <w:t>3</w:t>
      </w:r>
    </w:fldSimple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EFC985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3F4504"/>
    <w:multiLevelType w:val="hybridMultilevel"/>
    <w:tmpl w:val="D96CA50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">
    <w:nsid w:val="1D88219A"/>
    <w:multiLevelType w:val="hybridMultilevel"/>
    <w:tmpl w:val="C0586F02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>
    <w:nsid w:val="21F610DB"/>
    <w:multiLevelType w:val="hybridMultilevel"/>
    <w:tmpl w:val="2982ECAC"/>
    <w:lvl w:ilvl="0" w:tplc="04090019">
      <w:start w:val="1"/>
      <w:numFmt w:val="lowerLetter"/>
      <w:lvlText w:val="%1."/>
      <w:lvlJc w:val="left"/>
      <w:pPr>
        <w:ind w:left="21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8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4">
    <w:nsid w:val="282969D6"/>
    <w:multiLevelType w:val="hybridMultilevel"/>
    <w:tmpl w:val="630AE898"/>
    <w:lvl w:ilvl="0" w:tplc="E488F61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C3A57E5"/>
    <w:multiLevelType w:val="hybridMultilevel"/>
    <w:tmpl w:val="20D4F0B2"/>
    <w:lvl w:ilvl="0" w:tplc="E91C70CE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70D369F"/>
    <w:multiLevelType w:val="hybridMultilevel"/>
    <w:tmpl w:val="F0EEA3F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1A148C0"/>
    <w:multiLevelType w:val="multilevel"/>
    <w:tmpl w:val="49AE2560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lowerLetter"/>
      <w:lvlText w:val="%4.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8">
    <w:nsid w:val="66DF3671"/>
    <w:multiLevelType w:val="hybridMultilevel"/>
    <w:tmpl w:val="F0C0AF8C"/>
    <w:lvl w:ilvl="0" w:tplc="8BDABB32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FD24E20E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>
    <w:nsid w:val="6909558B"/>
    <w:multiLevelType w:val="hybridMultilevel"/>
    <w:tmpl w:val="E86E73E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1"/>
  </w:num>
  <w:num w:numId="5">
    <w:abstractNumId w:val="9"/>
  </w:num>
  <w:num w:numId="6">
    <w:abstractNumId w:val="7"/>
  </w:num>
  <w:num w:numId="7">
    <w:abstractNumId w:val="2"/>
  </w:num>
  <w:num w:numId="8">
    <w:abstractNumId w:val="5"/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6A77"/>
    <w:rsid w:val="000503B4"/>
    <w:rsid w:val="000C032F"/>
    <w:rsid w:val="000F1A71"/>
    <w:rsid w:val="00126A77"/>
    <w:rsid w:val="001E54EC"/>
    <w:rsid w:val="004374CD"/>
    <w:rsid w:val="0048660D"/>
    <w:rsid w:val="004D543F"/>
    <w:rsid w:val="00503479"/>
    <w:rsid w:val="00533421"/>
    <w:rsid w:val="00594F75"/>
    <w:rsid w:val="00634A7C"/>
    <w:rsid w:val="006920A4"/>
    <w:rsid w:val="006E4AD0"/>
    <w:rsid w:val="0071430F"/>
    <w:rsid w:val="008022E1"/>
    <w:rsid w:val="00910AE5"/>
    <w:rsid w:val="00922A89"/>
    <w:rsid w:val="00941FE7"/>
    <w:rsid w:val="009424BA"/>
    <w:rsid w:val="0094382B"/>
    <w:rsid w:val="009D320D"/>
    <w:rsid w:val="009F62D3"/>
    <w:rsid w:val="00AF5508"/>
    <w:rsid w:val="00B7747B"/>
    <w:rsid w:val="00BA5C2C"/>
    <w:rsid w:val="00C42B4E"/>
    <w:rsid w:val="00E07CAF"/>
    <w:rsid w:val="00ED28C4"/>
    <w:rsid w:val="00F7177D"/>
    <w:rsid w:val="00F77F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3703191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6A7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character" w:styleId="Hyperlink">
    <w:name w:val="Hyperlink"/>
    <w:rsid w:val="00126A77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126A77"/>
    <w:pPr>
      <w:tabs>
        <w:tab w:val="center" w:pos="4320"/>
        <w:tab w:val="right" w:pos="8640"/>
      </w:tabs>
    </w:pPr>
    <w:rPr>
      <w:lang w:val="x-none"/>
    </w:rPr>
  </w:style>
  <w:style w:type="character" w:customStyle="1" w:styleId="HeaderChar">
    <w:name w:val="Header Char"/>
    <w:link w:val="Header"/>
    <w:uiPriority w:val="99"/>
    <w:rsid w:val="00126A77"/>
    <w:rPr>
      <w:rFonts w:eastAsia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26A77"/>
    <w:pPr>
      <w:tabs>
        <w:tab w:val="center" w:pos="4320"/>
        <w:tab w:val="right" w:pos="8640"/>
      </w:tabs>
    </w:pPr>
    <w:rPr>
      <w:lang w:val="x-none"/>
    </w:rPr>
  </w:style>
  <w:style w:type="character" w:customStyle="1" w:styleId="FooterChar">
    <w:name w:val="Footer Char"/>
    <w:link w:val="Footer"/>
    <w:uiPriority w:val="99"/>
    <w:rsid w:val="00126A77"/>
    <w:rPr>
      <w:rFonts w:eastAsia="Times New Roman"/>
      <w:sz w:val="24"/>
      <w:szCs w:val="24"/>
      <w:lang w:eastAsia="en-US"/>
    </w:rPr>
  </w:style>
  <w:style w:type="paragraph" w:styleId="ListParagraph">
    <w:name w:val="List Paragraph"/>
    <w:basedOn w:val="Normal"/>
    <w:qFormat/>
    <w:rsid w:val="006E4AD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94382B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4382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4382B"/>
    <w:rPr>
      <w:rFonts w:eastAsia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4382B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4382B"/>
    <w:rPr>
      <w:rFonts w:eastAsia="Times New Roman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6A7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character" w:styleId="Hyperlink">
    <w:name w:val="Hyperlink"/>
    <w:rsid w:val="00126A77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126A77"/>
    <w:pPr>
      <w:tabs>
        <w:tab w:val="center" w:pos="4320"/>
        <w:tab w:val="right" w:pos="8640"/>
      </w:tabs>
    </w:pPr>
    <w:rPr>
      <w:lang w:val="x-none"/>
    </w:rPr>
  </w:style>
  <w:style w:type="character" w:customStyle="1" w:styleId="HeaderChar">
    <w:name w:val="Header Char"/>
    <w:link w:val="Header"/>
    <w:uiPriority w:val="99"/>
    <w:rsid w:val="00126A77"/>
    <w:rPr>
      <w:rFonts w:eastAsia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26A77"/>
    <w:pPr>
      <w:tabs>
        <w:tab w:val="center" w:pos="4320"/>
        <w:tab w:val="right" w:pos="8640"/>
      </w:tabs>
    </w:pPr>
    <w:rPr>
      <w:lang w:val="x-none"/>
    </w:rPr>
  </w:style>
  <w:style w:type="character" w:customStyle="1" w:styleId="FooterChar">
    <w:name w:val="Footer Char"/>
    <w:link w:val="Footer"/>
    <w:uiPriority w:val="99"/>
    <w:rsid w:val="00126A77"/>
    <w:rPr>
      <w:rFonts w:eastAsia="Times New Roman"/>
      <w:sz w:val="24"/>
      <w:szCs w:val="24"/>
      <w:lang w:eastAsia="en-US"/>
    </w:rPr>
  </w:style>
  <w:style w:type="paragraph" w:styleId="ListParagraph">
    <w:name w:val="List Paragraph"/>
    <w:basedOn w:val="Normal"/>
    <w:qFormat/>
    <w:rsid w:val="006E4AD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94382B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4382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4382B"/>
    <w:rPr>
      <w:rFonts w:eastAsia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4382B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4382B"/>
    <w:rPr>
      <w:rFonts w:eastAsia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header" Target="header1.xml"/><Relationship Id="rId21" Type="http://schemas.openxmlformats.org/officeDocument/2006/relationships/footer" Target="footer1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19</Words>
  <Characters>1820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Connecticut State University</Company>
  <LinksUpToDate>false</LinksUpToDate>
  <CharactersWithSpaces>2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raine User</dc:creator>
  <cp:lastModifiedBy>Tim Craine User</cp:lastModifiedBy>
  <cp:revision>2</cp:revision>
  <cp:lastPrinted>2012-08-09T18:01:00Z</cp:lastPrinted>
  <dcterms:created xsi:type="dcterms:W3CDTF">2013-03-06T01:55:00Z</dcterms:created>
  <dcterms:modified xsi:type="dcterms:W3CDTF">2013-03-06T01:55:00Z</dcterms:modified>
</cp:coreProperties>
</file>